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9" r:id="rId3"/>
    <p:sldId id="259" r:id="rId4"/>
    <p:sldId id="264" r:id="rId5"/>
    <p:sldId id="260" r:id="rId6"/>
    <p:sldId id="261" r:id="rId7"/>
    <p:sldId id="265" r:id="rId8"/>
    <p:sldId id="266" r:id="rId9"/>
    <p:sldId id="267" r:id="rId10"/>
    <p:sldId id="268" r:id="rId11"/>
    <p:sldId id="262" r:id="rId12"/>
    <p:sldId id="263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414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117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0375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8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685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4826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551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2923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99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167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160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E614AF-2A9F-425C-8AB6-A0B6B43A0612}" type="datetimeFigureOut">
              <a:rPr lang="en-US" smtClean="0"/>
              <a:t>26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E3AB6-8288-42D0-AD1E-4FA70B14AA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393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015340"/>
            <a:ext cx="7772400" cy="1981200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solidFill>
                  <a:schemeClr val="bg1"/>
                </a:solidFill>
              </a:rPr>
              <a:t>LUYỆN </a:t>
            </a:r>
            <a:r>
              <a:rPr lang="en-US" sz="6600" b="1" dirty="0">
                <a:solidFill>
                  <a:schemeClr val="bg1"/>
                </a:solidFill>
              </a:rPr>
              <a:t>TẬP </a:t>
            </a:r>
            <a:br>
              <a:rPr lang="en-US" sz="6600" b="1" dirty="0">
                <a:solidFill>
                  <a:schemeClr val="bg1"/>
                </a:solidFill>
              </a:rPr>
            </a:br>
            <a:r>
              <a:rPr lang="en-US" sz="6600" b="1" dirty="0">
                <a:solidFill>
                  <a:schemeClr val="bg1"/>
                </a:solidFill>
              </a:rPr>
              <a:t>ĐƯỜNG TRUNG BÌNH CỦA TAM GIÁC, </a:t>
            </a:r>
            <a:br>
              <a:rPr lang="en-US" sz="6600" b="1" dirty="0">
                <a:solidFill>
                  <a:schemeClr val="bg1"/>
                </a:solidFill>
              </a:rPr>
            </a:br>
            <a:r>
              <a:rPr lang="en-US" sz="6600" b="1" dirty="0">
                <a:solidFill>
                  <a:schemeClr val="bg1"/>
                </a:solidFill>
              </a:rPr>
              <a:t>CỦA HÌNH THANG</a:t>
            </a:r>
          </a:p>
        </p:txBody>
      </p:sp>
    </p:spTree>
    <p:extLst>
      <p:ext uri="{BB962C8B-B14F-4D97-AF65-F5344CB8AC3E}">
        <p14:creationId xmlns:p14="http://schemas.microsoft.com/office/powerpoint/2010/main" val="281626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96885" y="1514069"/>
            <a:ext cx="5848422" cy="140559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   ABC,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D = AB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AK = 2KC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20844"/>
              </p:ext>
            </p:extLst>
          </p:nvPr>
        </p:nvGraphicFramePr>
        <p:xfrm>
          <a:off x="1792194" y="152213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79360" imgH="317160" progId="Equation.DSMT4">
                  <p:embed/>
                </p:oleObj>
              </mc:Choice>
              <mc:Fallback>
                <p:oleObj name="Equation" r:id="rId3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194" y="1522132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52882" y="1680882"/>
            <a:ext cx="0" cy="517711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8322120" y="6051700"/>
            <a:ext cx="1590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K = 2KC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903369" y="5518481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⇓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90786" y="5077595"/>
            <a:ext cx="1899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 = HK = KC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83171" y="4692648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⇓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097" y="3329369"/>
            <a:ext cx="4175098" cy="35286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645914" y="1775953"/>
                <a:ext cx="2768900" cy="5132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>
                    <a:solidFill>
                      <a:schemeClr val="bg1"/>
                    </a:solidFill>
                  </a:rPr>
                  <a:t>Kẻ</a:t>
                </a:r>
                <a:r>
                  <a:rPr lang="en-US" sz="2400" dirty="0" smtClean="0">
                    <a:solidFill>
                      <a:schemeClr val="bg1"/>
                    </a:solidFill>
                  </a:rPr>
                  <a:t> BH // DK (H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∊</m:t>
                    </m:r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</a:rPr>
                  <a:t> AC)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914" y="1775953"/>
                <a:ext cx="2768900" cy="513282"/>
              </a:xfrm>
              <a:prstGeom prst="rect">
                <a:avLst/>
              </a:prstGeom>
              <a:blipFill rotWithShape="0">
                <a:blip r:embed="rId6"/>
                <a:stretch>
                  <a:fillRect l="-3304" r="-2643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236278" y="4367854"/>
                <a:ext cx="3370836" cy="459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⏟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𝐇𝐊</m:t>
                          </m:r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</m:t>
                          </m:r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𝐇𝐊</m:t>
                          </m:r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𝐊𝐂</m:t>
                          </m:r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groupCh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78" y="4367854"/>
                <a:ext cx="3370836" cy="459293"/>
              </a:xfrm>
              <a:prstGeom prst="rect">
                <a:avLst/>
              </a:prstGeom>
              <a:blipFill rotWithShape="0">
                <a:blip r:embed="rId7"/>
                <a:stretch>
                  <a:fillRect r="-5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252882" y="3680747"/>
            <a:ext cx="31346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Xét</a:t>
            </a:r>
            <a:r>
              <a:rPr lang="en-US" sz="2000" dirty="0" smtClean="0">
                <a:solidFill>
                  <a:schemeClr val="bg1"/>
                </a:solidFill>
              </a:rPr>
              <a:t> ∆ADK, BA = BD, BH // DK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02054" y="4024497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⇓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34600" y="3935428"/>
            <a:ext cx="474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⇓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740257" y="3319105"/>
            <a:ext cx="3330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Xét</a:t>
            </a:r>
            <a:r>
              <a:rPr lang="en-US" sz="2000" dirty="0" smtClean="0">
                <a:solidFill>
                  <a:schemeClr val="bg1"/>
                </a:solidFill>
              </a:rPr>
              <a:t> ∆BHC, BM = MC, MK // BH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65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3" grpId="0"/>
      <p:bldP spid="16" grpId="0"/>
      <p:bldP spid="18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198" y="1588168"/>
            <a:ext cx="7620001" cy="2362200"/>
          </a:xfrm>
        </p:spPr>
        <p:txBody>
          <a:bodyPr>
            <a:noAutofit/>
          </a:bodyPr>
          <a:lstStyle/>
          <a:p>
            <a:pPr algn="l"/>
            <a:r>
              <a:rPr lang="en-US" sz="30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D (AB // CD)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, J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D, BC.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H = 6cm, HC = 30cm.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827483" y="370582"/>
            <a:ext cx="3238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NHIỆM VỤ Ở NHÀ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537" y="3753854"/>
            <a:ext cx="4694072" cy="2666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19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27662" y="1447800"/>
                <a:ext cx="7620001" cy="2362200"/>
              </a:xfrm>
            </p:spPr>
            <p:txBody>
              <a:bodyPr>
                <a:noAutofit/>
              </a:bodyPr>
              <a:lstStyle/>
              <a:p>
                <a:r>
                  <a:rPr lang="en-US" sz="3000" b="1" i="1" dirty="0" err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000" b="1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000" b="1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ABCD (AB // CD)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𝐂</m:t>
                        </m:r>
                      </m:e>
                    </m:acc>
                    <m:r>
                      <a:rPr lang="en-US" sz="3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3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000" b="1" i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, BD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D, EF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ang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ABCD.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EF </a:t>
                </a:r>
                <a:r>
                  <a:rPr lang="en-US" sz="3000" b="1" i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AD = 3cm, BD = 4cm.</a:t>
                </a:r>
                <a:b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3000" b="1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27662" y="1447800"/>
                <a:ext cx="7620001" cy="2362200"/>
              </a:xfrm>
              <a:blipFill rotWithShape="0">
                <a:blip r:embed="rId2"/>
                <a:stretch>
                  <a:fillRect l="-1840" t="-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53858"/>
            <a:ext cx="4505326" cy="279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827483" y="370582"/>
            <a:ext cx="3238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NHIỆM VỤ Ở NHÀ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91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67146" y="1224119"/>
            <a:ext cx="496685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1: </a:t>
            </a:r>
            <a:r>
              <a:rPr lang="en-US" sz="2400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26 SGK trang 80)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0" y="2012576"/>
            <a:ext cx="4988859" cy="2976283"/>
            <a:chOff x="1371600" y="2133600"/>
            <a:chExt cx="6566137" cy="3352800"/>
          </a:xfrm>
        </p:grpSpPr>
        <p:sp>
          <p:nvSpPr>
            <p:cNvPr id="7" name="TextBox 6"/>
            <p:cNvSpPr txBox="1"/>
            <p:nvPr/>
          </p:nvSpPr>
          <p:spPr>
            <a:xfrm>
              <a:off x="2209800" y="2133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804059" y="2173069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68549" y="3124200"/>
              <a:ext cx="4924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16109" y="31242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641157" y="3962400"/>
              <a:ext cx="4667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792080" y="2743200"/>
              <a:ext cx="293654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514600" y="3581400"/>
              <a:ext cx="376112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981200" y="5181600"/>
              <a:ext cx="538288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209800" y="4419600"/>
              <a:ext cx="464820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1981200" y="2743200"/>
              <a:ext cx="810880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728627" y="2743200"/>
              <a:ext cx="1635453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010400" y="3962400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371600" y="4800600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419646" y="4840069"/>
              <a:ext cx="5180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0" y="21730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 cm</a:t>
              </a:r>
              <a:endPara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10000" y="3849469"/>
              <a:ext cx="1600201" cy="7280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6cm</a:t>
              </a:r>
              <a:endPara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91000" y="3011269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43400" y="4560883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2541920" y="312420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263817" y="3976255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15835" y="4779820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27"/>
            <p:cNvGrpSpPr/>
            <p:nvPr/>
          </p:nvGrpSpPr>
          <p:grpSpPr>
            <a:xfrm>
              <a:off x="5818715" y="3096490"/>
              <a:ext cx="291140" cy="76200"/>
              <a:chOff x="5818715" y="3096490"/>
              <a:chExt cx="291140" cy="76200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416109" y="3976255"/>
              <a:ext cx="291140" cy="76200"/>
              <a:chOff x="5818715" y="3096490"/>
              <a:chExt cx="291140" cy="76200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/>
            <p:cNvGrpSpPr/>
            <p:nvPr/>
          </p:nvGrpSpPr>
          <p:grpSpPr>
            <a:xfrm>
              <a:off x="6948055" y="4752110"/>
              <a:ext cx="291140" cy="76200"/>
              <a:chOff x="5818715" y="3096490"/>
              <a:chExt cx="291140" cy="76200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7" name="Straight Connector 36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992831" y="1699679"/>
            <a:ext cx="0" cy="504264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105174" y="1580114"/>
                <a:ext cx="6849261" cy="2429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FE (AB//EF)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CE ; BD = DF (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FE</a:t>
                </a:r>
              </a:p>
              <a:p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B</m:t>
                        </m:r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EF</m:t>
                        </m:r>
                      </m:num>
                      <m:den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2cm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174" y="1580114"/>
                <a:ext cx="6849261" cy="2429896"/>
              </a:xfrm>
              <a:prstGeom prst="rect">
                <a:avLst/>
              </a:prstGeom>
              <a:blipFill rotWithShape="0">
                <a:blip r:embed="rId2"/>
                <a:stretch>
                  <a:fillRect l="-1335" t="-2005" b="-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117920" y="4193315"/>
                <a:ext cx="6769280" cy="21904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HG (CD//HG)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C = GE ; FH = DF (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HG</a:t>
                </a:r>
              </a:p>
              <a:p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D</m:t>
                        </m:r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HG</m:t>
                        </m:r>
                      </m:num>
                      <m:den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⇒ 16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+ y = 32 ⇒ y = 20cm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920" y="4193315"/>
                <a:ext cx="6769280" cy="2190471"/>
              </a:xfrm>
              <a:prstGeom prst="rect">
                <a:avLst/>
              </a:prstGeom>
              <a:blipFill rotWithShape="0">
                <a:blip r:embed="rId3"/>
                <a:stretch>
                  <a:fillRect l="-1441" t="-2228" r="-360" b="-5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89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929" y="1453036"/>
            <a:ext cx="4966855" cy="1143000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3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28 SGK </a:t>
            </a:r>
            <a:r>
              <a:rPr lang="en-US" sz="32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80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72447" y="2228165"/>
            <a:ext cx="4675067" cy="2624197"/>
            <a:chOff x="3167288" y="2228165"/>
            <a:chExt cx="6556765" cy="3403417"/>
          </a:xfrm>
        </p:grpSpPr>
        <p:sp>
          <p:nvSpPr>
            <p:cNvPr id="25" name="TextBox 24"/>
            <p:cNvSpPr txBox="1"/>
            <p:nvPr/>
          </p:nvSpPr>
          <p:spPr>
            <a:xfrm>
              <a:off x="3888331" y="2228165"/>
              <a:ext cx="623202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82590" y="2267633"/>
              <a:ext cx="593977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67288" y="4952998"/>
              <a:ext cx="623202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9130076" y="4952999"/>
              <a:ext cx="593977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471387" y="3697070"/>
              <a:ext cx="566998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4352024" y="2837764"/>
              <a:ext cx="293654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343401" y="2847110"/>
              <a:ext cx="4580623" cy="2429054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541143" y="5276164"/>
              <a:ext cx="538288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962400" y="4038600"/>
              <a:ext cx="4143896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541143" y="2837764"/>
              <a:ext cx="810880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7288571" y="2837764"/>
              <a:ext cx="1635453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8397968" y="3641649"/>
              <a:ext cx="540020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4065920" y="3385019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631003" y="4611149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6"/>
            <p:cNvGrpSpPr/>
            <p:nvPr/>
          </p:nvGrpSpPr>
          <p:grpSpPr>
            <a:xfrm>
              <a:off x="7529750" y="3366655"/>
              <a:ext cx="291140" cy="76200"/>
              <a:chOff x="5818715" y="3096490"/>
              <a:chExt cx="291140" cy="76200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8305605" y="4523510"/>
              <a:ext cx="291140" cy="76200"/>
              <a:chOff x="5818715" y="3096490"/>
              <a:chExt cx="291140" cy="7620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/>
            <p:cNvCxnSpPr/>
            <p:nvPr/>
          </p:nvCxnSpPr>
          <p:spPr>
            <a:xfrm flipV="1">
              <a:off x="3541143" y="2821496"/>
              <a:ext cx="3761282" cy="2454669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5285152" y="3926678"/>
              <a:ext cx="427610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339142" y="3933469"/>
              <a:ext cx="623202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334001" y="2249270"/>
              <a:ext cx="1600200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 cm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334001" y="4687670"/>
              <a:ext cx="1600200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cm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512779" y="3468256"/>
              <a:ext cx="973623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951179" y="3481170"/>
              <a:ext cx="973623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790628" y="3860885"/>
              <a:ext cx="973623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347514" y="1653988"/>
            <a:ext cx="0" cy="520401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55541" y="5190565"/>
            <a:ext cx="970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K = KC</a:t>
            </a:r>
            <a:endParaRPr 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16445" y="4852361"/>
                <a:ext cx="393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445" y="4852361"/>
                <a:ext cx="393056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896174" y="4507028"/>
                <a:ext cx="3802259" cy="489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⏟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E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ED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gt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           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EK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//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C</m:t>
                          </m:r>
                        </m:e>
                      </m:groupCh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174" y="4507028"/>
                <a:ext cx="3802259" cy="4898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8667128" y="4201505"/>
                <a:ext cx="393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7128" y="4201505"/>
                <a:ext cx="393056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8429891" y="3841249"/>
            <a:ext cx="9781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F //DC</a:t>
            </a:r>
            <a:endParaRPr 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694386" y="3508020"/>
                <a:ext cx="393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4386" y="3508020"/>
                <a:ext cx="393056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6698241" y="3133363"/>
            <a:ext cx="4812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F </a:t>
            </a:r>
            <a:r>
              <a:rPr lang="en-US" sz="2000" dirty="0" err="1" smtClean="0">
                <a:solidFill>
                  <a:schemeClr val="bg1"/>
                </a:solidFill>
              </a:rPr>
              <a:t>là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ru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bình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của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ình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hang</a:t>
            </a:r>
            <a:r>
              <a:rPr lang="en-US" sz="2000" dirty="0" smtClean="0">
                <a:solidFill>
                  <a:schemeClr val="bg1"/>
                </a:solidFill>
              </a:rPr>
              <a:t> ABCD</a:t>
            </a:r>
            <a:endParaRPr 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694386" y="2838407"/>
                <a:ext cx="393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⇓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4386" y="2838407"/>
                <a:ext cx="393056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870883" y="2258597"/>
            <a:ext cx="4484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Hình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hang</a:t>
            </a:r>
            <a:r>
              <a:rPr lang="en-US" sz="2000" dirty="0" smtClean="0">
                <a:solidFill>
                  <a:schemeClr val="bg1"/>
                </a:solidFill>
              </a:rPr>
              <a:t> ABCD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r>
              <a:rPr lang="en-US" sz="2000" dirty="0" smtClean="0">
                <a:solidFill>
                  <a:schemeClr val="bg1"/>
                </a:solidFill>
              </a:rPr>
              <a:t> AE = ED ; BF = FC (</a:t>
            </a:r>
            <a:r>
              <a:rPr lang="en-US" sz="2000" dirty="0" err="1" smtClean="0">
                <a:solidFill>
                  <a:schemeClr val="bg1"/>
                </a:solidFill>
              </a:rPr>
              <a:t>gt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4841" y="5190565"/>
            <a:ext cx="5041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a/ </a:t>
            </a:r>
            <a:r>
              <a:rPr lang="en-US" sz="2400" dirty="0" err="1" smtClean="0">
                <a:solidFill>
                  <a:schemeClr val="bg1"/>
                </a:solidFill>
              </a:rPr>
              <a:t>Chứng</a:t>
            </a:r>
            <a:r>
              <a:rPr lang="en-US" sz="2400" dirty="0" smtClean="0">
                <a:solidFill>
                  <a:schemeClr val="bg1"/>
                </a:solidFill>
              </a:rPr>
              <a:t> minh: AK = KC ; BI = ID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b/ AB = 6cm, CD = 10cm. </a:t>
            </a:r>
            <a:r>
              <a:rPr lang="en-US" sz="2400" dirty="0" err="1" smtClean="0">
                <a:solidFill>
                  <a:schemeClr val="bg1"/>
                </a:solidFill>
              </a:rPr>
              <a:t>Tính</a:t>
            </a:r>
            <a:r>
              <a:rPr lang="en-US" sz="2400" dirty="0" smtClean="0">
                <a:solidFill>
                  <a:schemeClr val="bg1"/>
                </a:solidFill>
              </a:rPr>
              <a:t> EI, KF, IK.</a:t>
            </a:r>
            <a:endParaRPr lang="en-US" sz="24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367581" y="1600623"/>
                <a:ext cx="6849261" cy="2468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tam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D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E = DE (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; BI = DI (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t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I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D</a:t>
                </a:r>
              </a:p>
              <a:p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AB</m:t>
                        </m:r>
                      </m:num>
                      <m:den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⇒ E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cm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581" y="1600623"/>
                <a:ext cx="6849261" cy="2468048"/>
              </a:xfrm>
              <a:prstGeom prst="rect">
                <a:avLst/>
              </a:prstGeom>
              <a:blipFill rotWithShape="0">
                <a:blip r:embed="rId7"/>
                <a:stretch>
                  <a:fillRect l="-1425" t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5393679" y="4024108"/>
            <a:ext cx="4816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Tươ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tự</a:t>
            </a:r>
            <a:r>
              <a:rPr lang="en-US" sz="2400" dirty="0" smtClean="0">
                <a:solidFill>
                  <a:schemeClr val="bg1"/>
                </a:solidFill>
              </a:rPr>
              <a:t> ta </a:t>
            </a:r>
            <a:r>
              <a:rPr lang="en-US" sz="2400" dirty="0" err="1" smtClean="0">
                <a:solidFill>
                  <a:schemeClr val="bg1"/>
                </a:solidFill>
              </a:rPr>
              <a:t>cũ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tính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</a:rPr>
              <a:t> KF = 3cm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406414" y="4761490"/>
            <a:ext cx="3146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Hãy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êu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ách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ính</a:t>
            </a:r>
            <a:r>
              <a:rPr lang="en-US" sz="2400" dirty="0" smtClean="0">
                <a:solidFill>
                  <a:srgbClr val="FFFF00"/>
                </a:solidFill>
              </a:rPr>
              <a:t> IK = ?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444401" y="5390620"/>
            <a:ext cx="64427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Qua </a:t>
            </a:r>
            <a:r>
              <a:rPr lang="en-US" sz="2400" dirty="0" err="1" smtClean="0">
                <a:solidFill>
                  <a:srgbClr val="FFFF00"/>
                </a:solidFill>
              </a:rPr>
              <a:t>bà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ập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rê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ác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em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ó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hậ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xé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gì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về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ộ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dà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oạ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hẳ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ố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ru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iểm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hai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ườ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héo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ủa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hình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hang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89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8" grpId="0"/>
      <p:bldP spid="18" grpId="1"/>
      <p:bldP spid="48" grpId="0"/>
      <p:bldP spid="48" grpId="1"/>
      <p:bldP spid="21" grpId="0"/>
      <p:bldP spid="21" grpId="1"/>
      <p:bldP spid="49" grpId="0"/>
      <p:bldP spid="49" grpId="1"/>
      <p:bldP spid="22" grpId="0"/>
      <p:bldP spid="22" grpId="1"/>
      <p:bldP spid="50" grpId="0"/>
      <p:bldP spid="50" grpId="1"/>
      <p:bldP spid="24" grpId="0"/>
      <p:bldP spid="24" grpId="1"/>
      <p:bldP spid="63" grpId="0"/>
      <p:bldP spid="64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54929" y="1453036"/>
            <a:ext cx="4966855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28 SGK </a:t>
            </a:r>
            <a:r>
              <a:rPr lang="en-US" sz="32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80)</a:t>
            </a:r>
            <a:endParaRPr lang="en-US" sz="32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72447" y="2228165"/>
            <a:ext cx="4675067" cy="2624197"/>
            <a:chOff x="3167288" y="2228165"/>
            <a:chExt cx="6556765" cy="3403417"/>
          </a:xfrm>
        </p:grpSpPr>
        <p:sp>
          <p:nvSpPr>
            <p:cNvPr id="10" name="TextBox 9"/>
            <p:cNvSpPr txBox="1"/>
            <p:nvPr/>
          </p:nvSpPr>
          <p:spPr>
            <a:xfrm>
              <a:off x="3888331" y="2228165"/>
              <a:ext cx="623202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482590" y="2267633"/>
              <a:ext cx="593977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67288" y="4952998"/>
              <a:ext cx="623202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130076" y="4952999"/>
              <a:ext cx="593977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71387" y="3697070"/>
              <a:ext cx="566998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4352024" y="2837764"/>
              <a:ext cx="293654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343401" y="2847110"/>
              <a:ext cx="4580623" cy="2429054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541143" y="5276164"/>
              <a:ext cx="5382880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62400" y="4038600"/>
              <a:ext cx="4143896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541143" y="2837764"/>
              <a:ext cx="810880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288571" y="2837764"/>
              <a:ext cx="1635453" cy="243840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8397968" y="3641649"/>
              <a:ext cx="540020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065920" y="3385019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631003" y="4611149"/>
              <a:ext cx="27748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7529750" y="3366655"/>
              <a:ext cx="291140" cy="76200"/>
              <a:chOff x="5818715" y="3096490"/>
              <a:chExt cx="291140" cy="76200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>
              <a:off x="8305605" y="4523510"/>
              <a:ext cx="291140" cy="76200"/>
              <a:chOff x="5818715" y="3096490"/>
              <a:chExt cx="291140" cy="76200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>
                <a:off x="5818715" y="30964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5832375" y="3172690"/>
                <a:ext cx="277480" cy="0"/>
              </a:xfrm>
              <a:prstGeom prst="line">
                <a:avLst/>
              </a:prstGeom>
              <a:ln w="3810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Connector 25"/>
            <p:cNvCxnSpPr/>
            <p:nvPr/>
          </p:nvCxnSpPr>
          <p:spPr>
            <a:xfrm flipV="1">
              <a:off x="3541143" y="2821496"/>
              <a:ext cx="3761282" cy="2454669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285152" y="3926678"/>
              <a:ext cx="427610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339142" y="3933469"/>
              <a:ext cx="623202" cy="67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34001" y="2249270"/>
              <a:ext cx="1600200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 cm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334001" y="4687670"/>
              <a:ext cx="1600200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cm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512779" y="3468256"/>
              <a:ext cx="973623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951179" y="3481170"/>
              <a:ext cx="973623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790628" y="3860885"/>
              <a:ext cx="973623" cy="6785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64841" y="5190565"/>
            <a:ext cx="5041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a/ </a:t>
            </a:r>
            <a:r>
              <a:rPr lang="en-US" sz="2400" dirty="0" err="1" smtClean="0">
                <a:solidFill>
                  <a:schemeClr val="bg1"/>
                </a:solidFill>
              </a:rPr>
              <a:t>Chứng</a:t>
            </a:r>
            <a:r>
              <a:rPr lang="en-US" sz="2400" dirty="0" smtClean="0">
                <a:solidFill>
                  <a:schemeClr val="bg1"/>
                </a:solidFill>
              </a:rPr>
              <a:t> minh: AK = KC ; BI = ID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b/ AB = 6cm, CD = 10cm. </a:t>
            </a:r>
            <a:r>
              <a:rPr lang="en-US" sz="2400" dirty="0" err="1" smtClean="0">
                <a:solidFill>
                  <a:schemeClr val="bg1"/>
                </a:solidFill>
              </a:rPr>
              <a:t>Tính</a:t>
            </a:r>
            <a:r>
              <a:rPr lang="en-US" sz="2400" dirty="0" smtClean="0">
                <a:solidFill>
                  <a:schemeClr val="bg1"/>
                </a:solidFill>
              </a:rPr>
              <a:t> EI, KF, IK.</a:t>
            </a:r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347514" y="1653988"/>
            <a:ext cx="0" cy="520401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545035" y="1755929"/>
            <a:ext cx="62718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FF00"/>
                </a:solidFill>
              </a:rPr>
              <a:t>Tro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hì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ha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ó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ha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đáy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khô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ằ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nhau</a:t>
            </a:r>
            <a:r>
              <a:rPr lang="en-US" sz="2800" dirty="0" smtClean="0">
                <a:solidFill>
                  <a:srgbClr val="FFFF00"/>
                </a:solidFill>
              </a:rPr>
              <a:t>, </a:t>
            </a:r>
            <a:r>
              <a:rPr lang="en-US" sz="2800" dirty="0" err="1" smtClean="0">
                <a:solidFill>
                  <a:srgbClr val="FFFF00"/>
                </a:solidFill>
              </a:rPr>
              <a:t>đoạn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hẳ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nố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u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điểm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ha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đườ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héo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ằ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nửa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hiệu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ha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đáy</a:t>
            </a:r>
            <a:r>
              <a:rPr lang="en-US" sz="2800" dirty="0" smtClean="0">
                <a:solidFill>
                  <a:srgbClr val="FFFF00"/>
                </a:solidFill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24268" y="3155146"/>
                <a:ext cx="6292594" cy="1663725"/>
              </a:xfrm>
              <a:prstGeom prst="rect">
                <a:avLst/>
              </a:prstGeom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1">
                <a:schemeClr val="accent5"/>
              </a:lnRef>
              <a:fillRef idx="3">
                <a:schemeClr val="accent5"/>
              </a:fillRef>
              <a:effectRef idx="2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FFFF00"/>
                    </a:solidFill>
                  </a:rPr>
                  <a:t>Trong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hình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thang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ABCD (AB//CD, AB &lt; CD)</a:t>
                </a:r>
              </a:p>
              <a:p>
                <a:r>
                  <a:rPr lang="en-US" sz="2800" dirty="0" smtClean="0">
                    <a:solidFill>
                      <a:srgbClr val="FFFF00"/>
                    </a:solidFill>
                  </a:rPr>
                  <a:t>I, K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lần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lượt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là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trung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điểm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của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 BD, AC.</a:t>
                </a:r>
              </a:p>
              <a:p>
                <a:r>
                  <a:rPr lang="en-US" sz="2800" dirty="0" smtClean="0">
                    <a:solidFill>
                      <a:srgbClr val="FFFF00"/>
                    </a:solidFill>
                  </a:rPr>
                  <a:t>Ta </a:t>
                </a:r>
                <a:r>
                  <a:rPr lang="en-US" sz="2800" dirty="0" err="1" smtClean="0">
                    <a:solidFill>
                      <a:srgbClr val="FFFF00"/>
                    </a:solidFill>
                  </a:rPr>
                  <a:t>có</a:t>
                </a:r>
                <a:r>
                  <a:rPr lang="en-US" sz="2800" dirty="0" smtClean="0">
                    <a:solidFill>
                      <a:srgbClr val="FFFF00"/>
                    </a:solidFill>
                  </a:rPr>
                  <a:t>: IK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CD</m:t>
                        </m:r>
                        <m: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AB</m:t>
                        </m:r>
                      </m:num>
                      <m:den>
                        <m:r>
                          <a:rPr lang="en-US" sz="3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268" y="3155146"/>
                <a:ext cx="6292594" cy="166372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37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.4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/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1" grpId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9646" y="1543372"/>
            <a:ext cx="3365276" cy="321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673" y="1447800"/>
            <a:ext cx="6278728" cy="2362200"/>
          </a:xfrm>
        </p:spPr>
        <p:txBody>
          <a:bodyPr>
            <a:noAutofit/>
          </a:bodyPr>
          <a:lstStyle/>
          <a:p>
            <a:pPr algn="l"/>
            <a:r>
              <a:rPr lang="en-US" sz="24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   ABC,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D, CE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G.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I, K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GB, GC. </a:t>
            </a:r>
            <a:b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b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 // IK, DE = IK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82167"/>
              </p:ext>
            </p:extLst>
          </p:nvPr>
        </p:nvGraphicFramePr>
        <p:xfrm>
          <a:off x="1847529" y="1766637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279360" imgH="317160" progId="Equation.DSMT4">
                  <p:embed/>
                </p:oleObj>
              </mc:Choice>
              <mc:Fallback>
                <p:oleObj name="Equation" r:id="rId4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529" y="1766637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330924" y="6175793"/>
            <a:ext cx="1919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n-US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/ IK, DE = IK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84621" y="6161412"/>
            <a:ext cx="4026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⇒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84622" y="5180711"/>
                <a:ext cx="1925814" cy="624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ED</m:t>
                    </m:r>
                    <m: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/</m:t>
                    </m:r>
                    <m:r>
                      <m:rPr>
                        <m:sty m:val="p"/>
                      </m:rP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; D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C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   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22" y="5180711"/>
                <a:ext cx="1925814" cy="62453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872096" y="5180711"/>
                <a:ext cx="1934778" cy="624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∕/</m:t>
                    </m:r>
                    <m:r>
                      <m:rPr>
                        <m:sty m:val="p"/>
                      </m:rP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; IK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C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schemeClr val="bg1"/>
                    </a:solidFill>
                  </a:rPr>
                  <a:t>   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096" y="5180711"/>
                <a:ext cx="1934778" cy="62453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87061" y="3854442"/>
            <a:ext cx="2668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Xét</a:t>
            </a:r>
            <a:r>
              <a:rPr lang="en-US" sz="2000" dirty="0" smtClean="0">
                <a:solidFill>
                  <a:schemeClr val="bg1"/>
                </a:solidFill>
              </a:rPr>
              <a:t> tam </a:t>
            </a:r>
            <a:r>
              <a:rPr lang="en-US" sz="2000" dirty="0" err="1" smtClean="0">
                <a:solidFill>
                  <a:schemeClr val="bg1"/>
                </a:solidFill>
              </a:rPr>
              <a:t>giác</a:t>
            </a:r>
            <a:r>
              <a:rPr lang="en-US" sz="2000" dirty="0" smtClean="0">
                <a:solidFill>
                  <a:schemeClr val="bg1"/>
                </a:solidFill>
              </a:rPr>
              <a:t> ABC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EA = EB ; DA = DC (</a:t>
            </a:r>
            <a:r>
              <a:rPr lang="en-US" sz="2000" dirty="0" err="1" smtClean="0">
                <a:solidFill>
                  <a:schemeClr val="bg1"/>
                </a:solidFill>
              </a:rPr>
              <a:t>gt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US" sz="2000" dirty="0" err="1" smtClean="0">
                <a:solidFill>
                  <a:schemeClr val="bg1"/>
                </a:solidFill>
              </a:rPr>
              <a:t>Suy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ra</a:t>
            </a:r>
            <a:r>
              <a:rPr lang="en-US" sz="2000" dirty="0" smtClean="0">
                <a:solidFill>
                  <a:schemeClr val="bg1"/>
                </a:solidFill>
              </a:rPr>
              <a:t> ED </a:t>
            </a:r>
            <a:r>
              <a:rPr lang="en-US" sz="2000" dirty="0" err="1" smtClean="0">
                <a:solidFill>
                  <a:schemeClr val="bg1"/>
                </a:solidFill>
              </a:rPr>
              <a:t>là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</a:rPr>
              <a:t> TB </a:t>
            </a:r>
            <a:r>
              <a:rPr lang="en-US" sz="2000" dirty="0" err="1" smtClean="0">
                <a:solidFill>
                  <a:schemeClr val="bg1"/>
                </a:solidFill>
              </a:rPr>
              <a:t>của</a:t>
            </a:r>
            <a:r>
              <a:rPr lang="en-US" sz="2000" dirty="0" smtClean="0">
                <a:solidFill>
                  <a:schemeClr val="bg1"/>
                </a:solidFill>
              </a:rPr>
              <a:t> tam </a:t>
            </a:r>
            <a:r>
              <a:rPr lang="en-US" sz="2000" dirty="0" err="1" smtClean="0">
                <a:solidFill>
                  <a:schemeClr val="bg1"/>
                </a:solidFill>
              </a:rPr>
              <a:t>giác</a:t>
            </a:r>
            <a:r>
              <a:rPr lang="en-US" sz="2000" dirty="0" smtClean="0">
                <a:solidFill>
                  <a:schemeClr val="bg1"/>
                </a:solidFill>
              </a:rPr>
              <a:t> ABC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60385" y="3937624"/>
            <a:ext cx="26685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Xét</a:t>
            </a:r>
            <a:r>
              <a:rPr lang="en-US" sz="2000" dirty="0" smtClean="0">
                <a:solidFill>
                  <a:schemeClr val="bg1"/>
                </a:solidFill>
              </a:rPr>
              <a:t> tam </a:t>
            </a:r>
            <a:r>
              <a:rPr lang="en-US" sz="2000" dirty="0" err="1" smtClean="0">
                <a:solidFill>
                  <a:schemeClr val="bg1"/>
                </a:solidFill>
              </a:rPr>
              <a:t>giác</a:t>
            </a:r>
            <a:r>
              <a:rPr lang="en-US" sz="2000" dirty="0" smtClean="0">
                <a:solidFill>
                  <a:schemeClr val="bg1"/>
                </a:solidFill>
              </a:rPr>
              <a:t> BGC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IG = IB ; KG = KC (</a:t>
            </a:r>
            <a:r>
              <a:rPr lang="en-US" sz="2000" dirty="0" err="1" smtClean="0">
                <a:solidFill>
                  <a:schemeClr val="bg1"/>
                </a:solidFill>
              </a:rPr>
              <a:t>gt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US" sz="2000" dirty="0" err="1" smtClean="0">
                <a:solidFill>
                  <a:schemeClr val="bg1"/>
                </a:solidFill>
              </a:rPr>
              <a:t>Suy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ra</a:t>
            </a:r>
            <a:r>
              <a:rPr lang="en-US" sz="2000" dirty="0" smtClean="0">
                <a:solidFill>
                  <a:schemeClr val="bg1"/>
                </a:solidFill>
              </a:rPr>
              <a:t> IK </a:t>
            </a:r>
            <a:r>
              <a:rPr lang="en-US" sz="2000" dirty="0" err="1" smtClean="0">
                <a:solidFill>
                  <a:schemeClr val="bg1"/>
                </a:solidFill>
              </a:rPr>
              <a:t>là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đường</a:t>
            </a:r>
            <a:r>
              <a:rPr lang="en-US" sz="2000" dirty="0" smtClean="0">
                <a:solidFill>
                  <a:schemeClr val="bg1"/>
                </a:solidFill>
              </a:rPr>
              <a:t> TB </a:t>
            </a:r>
            <a:r>
              <a:rPr lang="en-US" sz="2000" dirty="0" err="1" smtClean="0">
                <a:solidFill>
                  <a:schemeClr val="bg1"/>
                </a:solidFill>
              </a:rPr>
              <a:t>của</a:t>
            </a:r>
            <a:r>
              <a:rPr lang="en-US" sz="2000" dirty="0" smtClean="0">
                <a:solidFill>
                  <a:schemeClr val="bg1"/>
                </a:solidFill>
              </a:rPr>
              <a:t> tam </a:t>
            </a:r>
            <a:r>
              <a:rPr lang="en-US" sz="2000" dirty="0" err="1" smtClean="0">
                <a:solidFill>
                  <a:schemeClr val="bg1"/>
                </a:solidFill>
              </a:rPr>
              <a:t>giác</a:t>
            </a:r>
            <a:r>
              <a:rPr lang="en-US" sz="2000" dirty="0" smtClean="0">
                <a:solidFill>
                  <a:schemeClr val="bg1"/>
                </a:solidFill>
              </a:rPr>
              <a:t> BGC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7061" y="5328750"/>
            <a:ext cx="4026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⇒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3549736" y="5328750"/>
            <a:ext cx="4026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⇒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616323" y="5849683"/>
            <a:ext cx="1308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Từ</a:t>
            </a:r>
            <a:r>
              <a:rPr lang="en-US" dirty="0" smtClean="0">
                <a:solidFill>
                  <a:schemeClr val="bg1"/>
                </a:solidFill>
              </a:rPr>
              <a:t> (1) </a:t>
            </a:r>
            <a:r>
              <a:rPr lang="en-US" dirty="0" err="1" smtClean="0">
                <a:solidFill>
                  <a:schemeClr val="bg1"/>
                </a:solidFill>
              </a:rPr>
              <a:t>và</a:t>
            </a:r>
            <a:r>
              <a:rPr lang="en-US" dirty="0" smtClean="0">
                <a:solidFill>
                  <a:schemeClr val="bg1"/>
                </a:solidFill>
              </a:rPr>
              <a:t> (2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20042" y="52811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75835" y="5306676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2)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248674" y="3602887"/>
            <a:ext cx="0" cy="245208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97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  <p:bldP spid="12" grpId="0"/>
      <p:bldP spid="10" grpId="0"/>
      <p:bldP spid="14" grpId="0"/>
      <p:bldP spid="15" grpId="0"/>
      <p:bldP spid="16" grpId="0"/>
      <p:bldP spid="13" grpId="0"/>
      <p:bldP spid="17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885" y="1032809"/>
            <a:ext cx="5848422" cy="2362200"/>
          </a:xfrm>
        </p:spPr>
        <p:txBody>
          <a:bodyPr>
            <a:noAutofit/>
          </a:bodyPr>
          <a:lstStyle/>
          <a:p>
            <a:pPr algn="l"/>
            <a:r>
              <a:rPr lang="en-US" sz="24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   ABC,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.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D = AB.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M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inh </a:t>
            </a:r>
            <a:r>
              <a:rPr lang="en-US" sz="2400" b="1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AK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2K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166350"/>
              </p:ext>
            </p:extLst>
          </p:nvPr>
        </p:nvGraphicFramePr>
        <p:xfrm>
          <a:off x="1792194" y="152213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279360" imgH="317160" progId="Equation.DSMT4">
                  <p:embed/>
                </p:oleObj>
              </mc:Choice>
              <mc:Fallback>
                <p:oleObj name="Equation" r:id="rId3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194" y="1522132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52882" y="1680882"/>
            <a:ext cx="0" cy="517711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750" y="3395009"/>
            <a:ext cx="3383882" cy="2121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72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96885" y="1514069"/>
            <a:ext cx="5848422" cy="140559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   ABC,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D = AB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AK = 2KC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47687"/>
              </p:ext>
            </p:extLst>
          </p:nvPr>
        </p:nvGraphicFramePr>
        <p:xfrm>
          <a:off x="1792194" y="152213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79360" imgH="317160" progId="Equation.DSMT4">
                  <p:embed/>
                </p:oleObj>
              </mc:Choice>
              <mc:Fallback>
                <p:oleObj name="Equation" r:id="rId3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194" y="1522132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252882" y="1680882"/>
            <a:ext cx="0" cy="517711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750" y="3395009"/>
            <a:ext cx="3383882" cy="2121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31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96885" y="1514069"/>
            <a:ext cx="5848422" cy="140559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   ABC,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D = AB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AK = 2KC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71824"/>
              </p:ext>
            </p:extLst>
          </p:nvPr>
        </p:nvGraphicFramePr>
        <p:xfrm>
          <a:off x="1792194" y="152213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79360" imgH="317160" progId="Equation.DSMT4">
                  <p:embed/>
                </p:oleObj>
              </mc:Choice>
              <mc:Fallback>
                <p:oleObj name="Equation" r:id="rId3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194" y="1522132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52882" y="1680882"/>
            <a:ext cx="0" cy="517711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693" y="3365976"/>
            <a:ext cx="4080567" cy="349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2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96885" y="1514069"/>
            <a:ext cx="5848422" cy="140559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   ABC,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A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D = AB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M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C.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AK = 2KC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88423" y="370582"/>
            <a:ext cx="85164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LUYỆN </a:t>
            </a:r>
            <a:r>
              <a:rPr lang="en-US" sz="3200" b="1" dirty="0">
                <a:solidFill>
                  <a:schemeClr val="bg1"/>
                </a:solidFill>
              </a:rPr>
              <a:t>TẬP ĐƯỜNG TRUNG BÌNH CỦA TAM GIÁC,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CỦA HÌNH THA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108738"/>
              </p:ext>
            </p:extLst>
          </p:nvPr>
        </p:nvGraphicFramePr>
        <p:xfrm>
          <a:off x="1792194" y="152213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279360" imgH="317160" progId="Equation.DSMT4">
                  <p:embed/>
                </p:oleObj>
              </mc:Choice>
              <mc:Fallback>
                <p:oleObj name="Equation" r:id="rId3" imgW="279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2194" y="1522132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667000" y="1447800"/>
            <a:ext cx="7467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52882" y="1680882"/>
            <a:ext cx="0" cy="517711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529" y="3304029"/>
            <a:ext cx="4108012" cy="3553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601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</TotalTime>
  <Words>939</Words>
  <Application>Microsoft Office PowerPoint</Application>
  <PresentationFormat>Widescreen</PresentationFormat>
  <Paragraphs>13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LUYỆN TẬP  ĐƯỜNG TRUNG BÌNH CỦA TAM GIÁC,  CỦA HÌNH THANG</vt:lpstr>
      <vt:lpstr>PowerPoint Presentation</vt:lpstr>
      <vt:lpstr>Bài 2: (28 SGK trang 80)</vt:lpstr>
      <vt:lpstr>PowerPoint Presentation</vt:lpstr>
      <vt:lpstr>Bài 3: Cho    ABC, các đường trung tuyến BD, CE cắt nhau tại G. Gọi I, K theo thứ tự là trung điểm của GB, GC.  Chứng minh rằng:  DE // IK, DE = IK</vt:lpstr>
      <vt:lpstr>Bài 4: Cho    ABC, gọi M là trung điểm của BC. Trên tia đối của tia BA lấy điểm D sao cho BD = AB. Gọi K là giao điểm của DM và AC. Chứng minh rằng: AK = 2KC</vt:lpstr>
      <vt:lpstr>PowerPoint Presentation</vt:lpstr>
      <vt:lpstr>PowerPoint Presentation</vt:lpstr>
      <vt:lpstr>PowerPoint Presentation</vt:lpstr>
      <vt:lpstr>PowerPoint Presentation</vt:lpstr>
      <vt:lpstr>Bài 1: Cho hình thang cân ABCD (AB // CD) có I, J lần lượt là trung điểm của cạnh bên AD, BC. Đường cao AH sao cho DH = 6cm, HC = 30cm. Tính độ dài đường trung bình của hình thang đó.</vt:lpstr>
      <vt:lpstr>Bài 2: Cho hình thang cân ABCD (AB // CD) có  C ̂=〖60〗^0, BD là tia phân giác của góc D, EF là đường trung bình của hình thang ABCD. Tính EF biết AD = 3cm, BD = 4cm. 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 ĐƯỜNG TRUNG BÌNH CỦA TAM GIÁC,  CỦA HÌNH THANG</dc:title>
  <dc:creator>BA LICH</dc:creator>
  <cp:lastModifiedBy>BA LICH</cp:lastModifiedBy>
  <cp:revision>25</cp:revision>
  <dcterms:created xsi:type="dcterms:W3CDTF">2021-09-23T14:30:18Z</dcterms:created>
  <dcterms:modified xsi:type="dcterms:W3CDTF">2021-09-26T14:14:46Z</dcterms:modified>
</cp:coreProperties>
</file>